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75" r:id="rId2"/>
    <p:sldId id="258" r:id="rId3"/>
    <p:sldId id="273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7" r:id="rId15"/>
    <p:sldId id="274" r:id="rId16"/>
    <p:sldId id="257" r:id="rId17"/>
    <p:sldId id="259" r:id="rId18"/>
    <p:sldId id="260" r:id="rId19"/>
    <p:sldId id="276" r:id="rId20"/>
    <p:sldId id="261" r:id="rId21"/>
    <p:sldId id="262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1380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18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1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10" Type="http://schemas.openxmlformats.org/officeDocument/2006/relationships/image" Target="../media/image18.wmf"/><Relationship Id="rId4" Type="http://schemas.openxmlformats.org/officeDocument/2006/relationships/image" Target="../media/image48.wmf"/><Relationship Id="rId9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F75338-0C12-4E30-A213-F1BC10DA7C47}" type="datetimeFigureOut">
              <a:rPr lang="en-US" smtClean="0"/>
              <a:t>12/2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23574A-65B0-405F-BD55-C18FDE8F80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4129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23574A-65B0-405F-BD55-C18FDE8F808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6670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23574A-65B0-405F-BD55-C18FDE8F808E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016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9F0ED-F563-4AFE-B3A1-3F566A41BE8C}" type="datetimeFigureOut">
              <a:rPr lang="en-US" smtClean="0"/>
              <a:t>12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228B1-19C1-4E53-9C9D-290EED4D2B3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9F0ED-F563-4AFE-B3A1-3F566A41BE8C}" type="datetimeFigureOut">
              <a:rPr lang="en-US" smtClean="0"/>
              <a:t>12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228B1-19C1-4E53-9C9D-290EED4D2B3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9F0ED-F563-4AFE-B3A1-3F566A41BE8C}" type="datetimeFigureOut">
              <a:rPr lang="en-US" smtClean="0"/>
              <a:t>12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228B1-19C1-4E53-9C9D-290EED4D2B3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9F0ED-F563-4AFE-B3A1-3F566A41BE8C}" type="datetimeFigureOut">
              <a:rPr lang="en-US" smtClean="0"/>
              <a:t>12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228B1-19C1-4E53-9C9D-290EED4D2B3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9F0ED-F563-4AFE-B3A1-3F566A41BE8C}" type="datetimeFigureOut">
              <a:rPr lang="en-US" smtClean="0"/>
              <a:t>12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228B1-19C1-4E53-9C9D-290EED4D2B3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9F0ED-F563-4AFE-B3A1-3F566A41BE8C}" type="datetimeFigureOut">
              <a:rPr lang="en-US" smtClean="0"/>
              <a:t>12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228B1-19C1-4E53-9C9D-290EED4D2B3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9F0ED-F563-4AFE-B3A1-3F566A41BE8C}" type="datetimeFigureOut">
              <a:rPr lang="en-US" smtClean="0"/>
              <a:t>12/2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228B1-19C1-4E53-9C9D-290EED4D2B3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9F0ED-F563-4AFE-B3A1-3F566A41BE8C}" type="datetimeFigureOut">
              <a:rPr lang="en-US" smtClean="0"/>
              <a:t>12/2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228B1-19C1-4E53-9C9D-290EED4D2B3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9F0ED-F563-4AFE-B3A1-3F566A41BE8C}" type="datetimeFigureOut">
              <a:rPr lang="en-US" smtClean="0"/>
              <a:t>12/2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228B1-19C1-4E53-9C9D-290EED4D2B3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9F0ED-F563-4AFE-B3A1-3F566A41BE8C}" type="datetimeFigureOut">
              <a:rPr lang="en-US" smtClean="0"/>
              <a:t>12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228B1-19C1-4E53-9C9D-290EED4D2B3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9F0ED-F563-4AFE-B3A1-3F566A41BE8C}" type="datetimeFigureOut">
              <a:rPr lang="en-US" smtClean="0"/>
              <a:t>12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228B1-19C1-4E53-9C9D-290EED4D2B3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3">
                <a:lumMod val="40000"/>
                <a:lumOff val="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39F0ED-F563-4AFE-B3A1-3F566A41BE8C}" type="datetimeFigureOut">
              <a:rPr lang="en-US" smtClean="0"/>
              <a:t>12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6228B1-19C1-4E53-9C9D-290EED4D2B35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4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1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4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55.bin"/><Relationship Id="rId3" Type="http://schemas.openxmlformats.org/officeDocument/2006/relationships/image" Target="../media/image53.wmf"/><Relationship Id="rId21" Type="http://schemas.openxmlformats.org/officeDocument/2006/relationships/image" Target="../media/image52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3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23" Type="http://schemas.openxmlformats.org/officeDocument/2006/relationships/image" Target="../media/image18.w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oleObject" Target="../embeddings/oleObject65.bin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7.bin"/><Relationship Id="rId5" Type="http://schemas.openxmlformats.org/officeDocument/2006/relationships/oleObject" Target="../embeddings/oleObject66.bin"/><Relationship Id="rId4" Type="http://schemas.openxmlformats.org/officeDocument/2006/relationships/image" Target="../media/image54.wmf"/><Relationship Id="rId9" Type="http://schemas.openxmlformats.org/officeDocument/2006/relationships/image" Target="../media/image56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7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68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3.wmf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5.bin"/><Relationship Id="rId11" Type="http://schemas.openxmlformats.org/officeDocument/2006/relationships/oleObject" Target="../embeddings/oleObject78.bin"/><Relationship Id="rId5" Type="http://schemas.openxmlformats.org/officeDocument/2006/relationships/image" Target="../media/image62.wmf"/><Relationship Id="rId15" Type="http://schemas.openxmlformats.org/officeDocument/2006/relationships/oleObject" Target="../embeddings/oleObject80.bin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64.wmf"/><Relationship Id="rId14" Type="http://schemas.openxmlformats.org/officeDocument/2006/relationships/image" Target="../media/image6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15.wmf"/><Relationship Id="rId9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0"/>
            <a:ext cx="7772400" cy="1470025"/>
          </a:xfrm>
        </p:spPr>
        <p:txBody>
          <a:bodyPr/>
          <a:lstStyle/>
          <a:p>
            <a:r>
              <a:rPr lang="en-US" dirty="0"/>
              <a:t>Warm-up</a:t>
            </a:r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350493"/>
              </p:ext>
            </p:extLst>
          </p:nvPr>
        </p:nvGraphicFramePr>
        <p:xfrm>
          <a:off x="141683" y="1672810"/>
          <a:ext cx="23653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0" name="Equation" r:id="rId3" imgW="888840" imgH="279360" progId="Equation.DSMT4">
                  <p:embed/>
                </p:oleObj>
              </mc:Choice>
              <mc:Fallback>
                <p:oleObj name="Equation" r:id="rId3" imgW="888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83" y="1672810"/>
                        <a:ext cx="2365375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372492"/>
              </p:ext>
            </p:extLst>
          </p:nvPr>
        </p:nvGraphicFramePr>
        <p:xfrm>
          <a:off x="122633" y="4648200"/>
          <a:ext cx="307498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1" name="Equation" r:id="rId5" imgW="1155600" imgH="393480" progId="Equation.DSMT4">
                  <p:embed/>
                </p:oleObj>
              </mc:Choice>
              <mc:Fallback>
                <p:oleObj name="Equation" r:id="rId5" imgW="1155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33" y="4648200"/>
                        <a:ext cx="3074988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787151"/>
              </p:ext>
            </p:extLst>
          </p:nvPr>
        </p:nvGraphicFramePr>
        <p:xfrm>
          <a:off x="156640" y="2753630"/>
          <a:ext cx="24987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2" name="Equation" r:id="rId7" imgW="939600" imgH="330120" progId="Equation.DSMT4">
                  <p:embed/>
                </p:oleObj>
              </mc:Choice>
              <mc:Fallback>
                <p:oleObj name="Equation" r:id="rId7" imgW="939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40" y="2753630"/>
                        <a:ext cx="2498725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919971"/>
              </p:ext>
            </p:extLst>
          </p:nvPr>
        </p:nvGraphicFramePr>
        <p:xfrm>
          <a:off x="2539472" y="1782307"/>
          <a:ext cx="14874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3" name="Equation" r:id="rId9" imgW="558720" imgH="203040" progId="Equation.DSMT4">
                  <p:embed/>
                </p:oleObj>
              </mc:Choice>
              <mc:Fallback>
                <p:oleObj name="Equation" r:id="rId9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472" y="1782307"/>
                        <a:ext cx="1487488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47736193"/>
              </p:ext>
            </p:extLst>
          </p:nvPr>
        </p:nvGraphicFramePr>
        <p:xfrm>
          <a:off x="2616169" y="2821107"/>
          <a:ext cx="4057335" cy="803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4" name="Equation" r:id="rId11" imgW="1409400" imgH="279360" progId="Equation.DSMT4">
                  <p:embed/>
                </p:oleObj>
              </mc:Choice>
              <mc:Fallback>
                <p:oleObj name="Equation" r:id="rId11" imgW="1409400" imgH="2793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169" y="2821107"/>
                        <a:ext cx="4057335" cy="803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526817"/>
              </p:ext>
            </p:extLst>
          </p:nvPr>
        </p:nvGraphicFramePr>
        <p:xfrm>
          <a:off x="6318885" y="4907559"/>
          <a:ext cx="27717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5" name="Equation" r:id="rId13" imgW="1041120" imgH="203040" progId="Equation.DSMT4">
                  <p:embed/>
                </p:oleObj>
              </mc:Choice>
              <mc:Fallback>
                <p:oleObj name="Equation" r:id="rId13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885" y="4907559"/>
                        <a:ext cx="2771775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351993412"/>
              </p:ext>
            </p:extLst>
          </p:nvPr>
        </p:nvGraphicFramePr>
        <p:xfrm>
          <a:off x="3192394" y="4598352"/>
          <a:ext cx="3144837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6" name="Equation" r:id="rId15" imgW="1091880" imgH="393480" progId="Equation.DSMT4">
                  <p:embed/>
                </p:oleObj>
              </mc:Choice>
              <mc:Fallback>
                <p:oleObj name="Equation" r:id="rId15" imgW="109188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394" y="4598352"/>
                        <a:ext cx="3144837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723948"/>
              </p:ext>
            </p:extLst>
          </p:nvPr>
        </p:nvGraphicFramePr>
        <p:xfrm>
          <a:off x="301079" y="3933191"/>
          <a:ext cx="445611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7" name="Equation" r:id="rId17" imgW="1676160" imgH="203040" progId="Equation.DSMT4">
                  <p:embed/>
                </p:oleObj>
              </mc:Choice>
              <mc:Fallback>
                <p:oleObj name="Equation" r:id="rId17" imgW="1676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079" y="3933191"/>
                        <a:ext cx="4456113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569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685800" y="685800"/>
          <a:ext cx="23352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7" name="Equation" r:id="rId3" imgW="863280" imgH="393480" progId="Equation.DSMT4">
                  <p:embed/>
                </p:oleObj>
              </mc:Choice>
              <mc:Fallback>
                <p:oleObj name="Equation" r:id="rId3" imgW="8632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85800"/>
                        <a:ext cx="2335213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200400" y="685800"/>
          <a:ext cx="14097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8" name="Equation" r:id="rId5" imgW="520560" imgH="393480" progId="Equation.DSMT4">
                  <p:embed/>
                </p:oleObj>
              </mc:Choice>
              <mc:Fallback>
                <p:oleObj name="Equation" r:id="rId5" imgW="5205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685800"/>
                        <a:ext cx="1409700" cy="1068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5029200" y="457200"/>
            <a:ext cx="36146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accent2"/>
                </a:solidFill>
              </a:rPr>
              <a:t>1.  Derivative of an integral.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5029200" y="1066800"/>
            <a:ext cx="3886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2.  Derivative matches upper limit of integration.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5029200" y="2057400"/>
            <a:ext cx="4114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3.  Lower limit of integration is a constant.</a:t>
            </a:r>
          </a:p>
        </p:txBody>
      </p:sp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9" name="Equation" r:id="rId7" imgW="190440" imgH="139680" progId="Equation.DSMT4">
                  <p:embed/>
                </p:oleObj>
              </mc:Choice>
              <mc:Fallback>
                <p:oleObj name="Equation" r:id="rId7" imgW="190440" imgH="139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 autoUpdateAnimBg="0"/>
      <p:bldP spid="12295" grpId="0" autoUpdateAnimBg="0"/>
      <p:bldP spid="1229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668338" y="685800"/>
          <a:ext cx="23701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1" name="Equation" r:id="rId3" imgW="876240" imgH="393480" progId="Equation.DSMT4">
                  <p:embed/>
                </p:oleObj>
              </mc:Choice>
              <mc:Fallback>
                <p:oleObj name="Equation" r:id="rId3" imgW="8762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685800"/>
                        <a:ext cx="2370137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617538" y="2362200"/>
          <a:ext cx="25082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2" name="Equation" r:id="rId5" imgW="927000" imgH="393480" progId="Equation.DSMT4">
                  <p:embed/>
                </p:oleObj>
              </mc:Choice>
              <mc:Fallback>
                <p:oleObj name="Equation" r:id="rId5" imgW="9270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2362200"/>
                        <a:ext cx="250825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685800" y="4038600"/>
          <a:ext cx="20605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3" name="Equation" r:id="rId7" imgW="761760" imgH="279360" progId="Equation.DSMT4">
                  <p:embed/>
                </p:oleObj>
              </mc:Choice>
              <mc:Fallback>
                <p:oleObj name="Equation" r:id="rId7" imgW="76176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38600"/>
                        <a:ext cx="2060575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685800" y="5257800"/>
          <a:ext cx="18891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4" name="Equation" r:id="rId9" imgW="698400" imgH="279360" progId="Equation.DSMT4">
                  <p:embed/>
                </p:oleObj>
              </mc:Choice>
              <mc:Fallback>
                <p:oleObj name="Equation" r:id="rId9" imgW="69840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257800"/>
                        <a:ext cx="1889125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752600" y="304800"/>
            <a:ext cx="7086600" cy="1316038"/>
            <a:chOff x="1104" y="192"/>
            <a:chExt cx="4464" cy="829"/>
          </a:xfrm>
        </p:grpSpPr>
        <p:sp>
          <p:nvSpPr>
            <p:cNvPr id="13315" name="Text Box 3"/>
            <p:cNvSpPr txBox="1">
              <a:spLocks noChangeArrowheads="1"/>
            </p:cNvSpPr>
            <p:nvPr/>
          </p:nvSpPr>
          <p:spPr bwMode="auto">
            <a:xfrm>
              <a:off x="2486" y="265"/>
              <a:ext cx="3082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 dirty="0">
                  <a:solidFill>
                    <a:schemeClr val="accent2"/>
                  </a:solidFill>
                </a:rPr>
                <a:t>The upper limit of integration does </a:t>
              </a:r>
              <a:r>
                <a:rPr lang="en-US" sz="2400" u="sng" dirty="0">
                  <a:solidFill>
                    <a:schemeClr val="accent2"/>
                  </a:solidFill>
                </a:rPr>
                <a:t>not</a:t>
              </a:r>
              <a:r>
                <a:rPr lang="en-US" sz="2400" dirty="0">
                  <a:solidFill>
                    <a:schemeClr val="accent2"/>
                  </a:solidFill>
                </a:rPr>
                <a:t> match the derivative, but we could use the </a:t>
              </a:r>
              <a:r>
                <a:rPr lang="en-US" sz="2400" b="1" dirty="0">
                  <a:solidFill>
                    <a:schemeClr val="accent2"/>
                  </a:solidFill>
                </a:rPr>
                <a:t>chain rule</a:t>
              </a:r>
              <a:r>
                <a:rPr lang="en-US" sz="2400" dirty="0">
                  <a:solidFill>
                    <a:schemeClr val="accent2"/>
                  </a:solidFill>
                </a:rPr>
                <a:t>.</a:t>
              </a:r>
            </a:p>
          </p:txBody>
        </p:sp>
        <p:sp>
          <p:nvSpPr>
            <p:cNvPr id="13319" name="Line 7"/>
            <p:cNvSpPr>
              <a:spLocks noChangeShapeType="1"/>
            </p:cNvSpPr>
            <p:nvPr/>
          </p:nvSpPr>
          <p:spPr bwMode="auto">
            <a:xfrm flipV="1">
              <a:off x="1104" y="192"/>
              <a:ext cx="384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5" name="Equation" r:id="rId11" imgW="190440" imgH="139680" progId="Equation.DSMT4">
                  <p:embed/>
                </p:oleObj>
              </mc:Choice>
              <mc:Fallback>
                <p:oleObj name="Equation" r:id="rId11" imgW="190440" imgH="139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838200" y="685800"/>
          <a:ext cx="254317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0" name="Equation" r:id="rId3" imgW="939600" imgH="393480" progId="Equation.DSMT4">
                  <p:embed/>
                </p:oleObj>
              </mc:Choice>
              <mc:Fallback>
                <p:oleObj name="Equation" r:id="rId3" imgW="9396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85800"/>
                        <a:ext cx="2543175" cy="1068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752600" y="420688"/>
            <a:ext cx="7086600" cy="1255712"/>
            <a:chOff x="1104" y="265"/>
            <a:chExt cx="4464" cy="791"/>
          </a:xfrm>
        </p:grpSpPr>
        <p:sp>
          <p:nvSpPr>
            <p:cNvPr id="14340" name="Line 4"/>
            <p:cNvSpPr>
              <a:spLocks noChangeShapeType="1"/>
            </p:cNvSpPr>
            <p:nvPr/>
          </p:nvSpPr>
          <p:spPr bwMode="auto">
            <a:xfrm>
              <a:off x="1104" y="960"/>
              <a:ext cx="384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42" name="Text Box 6"/>
            <p:cNvSpPr txBox="1">
              <a:spLocks noChangeArrowheads="1"/>
            </p:cNvSpPr>
            <p:nvPr/>
          </p:nvSpPr>
          <p:spPr bwMode="auto">
            <a:xfrm>
              <a:off x="2486" y="265"/>
              <a:ext cx="3082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 dirty="0">
                  <a:solidFill>
                    <a:schemeClr val="accent2"/>
                  </a:solidFill>
                </a:rPr>
                <a:t>The lower limit of integration is not a constant, but the upper limit is. </a:t>
              </a:r>
            </a:p>
          </p:txBody>
        </p:sp>
      </p:grpSp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533400" y="2286000"/>
          <a:ext cx="2817813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" name="Equation" r:id="rId5" imgW="1041120" imgH="393480" progId="Equation.DSMT4">
                  <p:embed/>
                </p:oleObj>
              </mc:Choice>
              <mc:Fallback>
                <p:oleObj name="Equation" r:id="rId5" imgW="10411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0"/>
                        <a:ext cx="2817813" cy="1068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990600" y="4114800"/>
          <a:ext cx="15811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" name="Equation" r:id="rId7" imgW="583920" imgH="177480" progId="Equation.DSMT4">
                  <p:embed/>
                </p:oleObj>
              </mc:Choice>
              <mc:Fallback>
                <p:oleObj name="Equation" r:id="rId7" imgW="5839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14800"/>
                        <a:ext cx="158115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3962400" y="1447800"/>
            <a:ext cx="4724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>
                <a:solidFill>
                  <a:schemeClr val="accent2"/>
                </a:solidFill>
              </a:rPr>
              <a:t>We can </a:t>
            </a:r>
            <a:r>
              <a:rPr lang="en-US" sz="2400" b="1" dirty="0">
                <a:solidFill>
                  <a:schemeClr val="accent2"/>
                </a:solidFill>
              </a:rPr>
              <a:t>change the sign</a:t>
            </a:r>
            <a:r>
              <a:rPr lang="en-US" sz="2400" dirty="0">
                <a:solidFill>
                  <a:schemeClr val="accent2"/>
                </a:solidFill>
              </a:rPr>
              <a:t> of the integral and </a:t>
            </a:r>
            <a:r>
              <a:rPr lang="en-US" sz="2400" b="1" dirty="0">
                <a:solidFill>
                  <a:schemeClr val="accent2"/>
                </a:solidFill>
              </a:rPr>
              <a:t>reverse the limits</a:t>
            </a:r>
            <a:r>
              <a:rPr lang="en-US" sz="2400" dirty="0">
                <a:solidFill>
                  <a:schemeClr val="accent2"/>
                </a:solidFill>
              </a:rPr>
              <a:t>.</a:t>
            </a:r>
            <a:endParaRPr lang="en-US" sz="2400" dirty="0"/>
          </a:p>
        </p:txBody>
      </p:sp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" name="Equation" r:id="rId9" imgW="190440" imgH="139680" progId="Equation.DSMT4">
                  <p:embed/>
                </p:oleObj>
              </mc:Choice>
              <mc:Fallback>
                <p:oleObj name="Equation" r:id="rId9" imgW="190440" imgH="139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0" name="Object 0"/>
          <p:cNvGraphicFramePr>
            <a:graphicFrameLocks noChangeAspect="1"/>
          </p:cNvGraphicFramePr>
          <p:nvPr/>
        </p:nvGraphicFramePr>
        <p:xfrm>
          <a:off x="787400" y="685800"/>
          <a:ext cx="2646363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4" name="Equation" r:id="rId3" imgW="977760" imgH="393480" progId="Equation.DSMT4">
                  <p:embed/>
                </p:oleObj>
              </mc:Choice>
              <mc:Fallback>
                <p:oleObj name="Equation" r:id="rId3" imgW="9777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685800"/>
                        <a:ext cx="2646363" cy="1068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676400" y="381000"/>
            <a:ext cx="7162800" cy="1676400"/>
            <a:chOff x="1056" y="240"/>
            <a:chExt cx="4512" cy="1056"/>
          </a:xfrm>
        </p:grpSpPr>
        <p:sp>
          <p:nvSpPr>
            <p:cNvPr id="15364" name="Line 4"/>
            <p:cNvSpPr>
              <a:spLocks noChangeShapeType="1"/>
            </p:cNvSpPr>
            <p:nvPr/>
          </p:nvSpPr>
          <p:spPr bwMode="auto">
            <a:xfrm>
              <a:off x="1056" y="1008"/>
              <a:ext cx="288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365" name="Text Box 5"/>
            <p:cNvSpPr txBox="1">
              <a:spLocks noChangeArrowheads="1"/>
            </p:cNvSpPr>
            <p:nvPr/>
          </p:nvSpPr>
          <p:spPr bwMode="auto">
            <a:xfrm>
              <a:off x="2486" y="265"/>
              <a:ext cx="3082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 u="sng" dirty="0">
                  <a:solidFill>
                    <a:schemeClr val="accent2"/>
                  </a:solidFill>
                </a:rPr>
                <a:t>Neither</a:t>
              </a:r>
              <a:r>
                <a:rPr lang="en-US" sz="2400" dirty="0">
                  <a:solidFill>
                    <a:schemeClr val="accent2"/>
                  </a:solidFill>
                </a:rPr>
                <a:t> limit of integration is a constant.</a:t>
              </a:r>
            </a:p>
          </p:txBody>
        </p:sp>
        <p:sp>
          <p:nvSpPr>
            <p:cNvPr id="15366" name="Line 6"/>
            <p:cNvSpPr>
              <a:spLocks noChangeShapeType="1"/>
            </p:cNvSpPr>
            <p:nvPr/>
          </p:nvSpPr>
          <p:spPr bwMode="auto">
            <a:xfrm flipV="1">
              <a:off x="1200" y="240"/>
              <a:ext cx="384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048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281136"/>
              </p:ext>
            </p:extLst>
          </p:nvPr>
        </p:nvGraphicFramePr>
        <p:xfrm>
          <a:off x="685800" y="2514600"/>
          <a:ext cx="532765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5" name="Equation" r:id="rId5" imgW="1968480" imgH="431640" progId="Equation.DSMT4">
                  <p:embed/>
                </p:oleObj>
              </mc:Choice>
              <mc:Fallback>
                <p:oleObj name="Equation" r:id="rId5" imgW="19684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14600"/>
                        <a:ext cx="5327650" cy="117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6324600" y="2438400"/>
            <a:ext cx="25304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It does not matter what constant we use!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386551"/>
              </p:ext>
            </p:extLst>
          </p:nvPr>
        </p:nvGraphicFramePr>
        <p:xfrm>
          <a:off x="531813" y="3962400"/>
          <a:ext cx="5637212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" name="Equation" r:id="rId7" imgW="2082600" imgH="431640" progId="Equation.DSMT4">
                  <p:embed/>
                </p:oleObj>
              </mc:Choice>
              <mc:Fallback>
                <p:oleObj name="Equation" r:id="rId7" imgW="20826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3962400"/>
                        <a:ext cx="5637212" cy="117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687428"/>
              </p:ext>
            </p:extLst>
          </p:nvPr>
        </p:nvGraphicFramePr>
        <p:xfrm>
          <a:off x="1157288" y="5334000"/>
          <a:ext cx="4056062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7" name="Equation" r:id="rId9" imgW="1498320" imgH="406080" progId="Equation.DSMT4">
                  <p:embed/>
                </p:oleObj>
              </mc:Choice>
              <mc:Fallback>
                <p:oleObj name="Equation" r:id="rId9" imgW="149832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5334000"/>
                        <a:ext cx="4056062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6019800" y="4267200"/>
            <a:ext cx="3065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(Limits are reversed.)</a:t>
            </a:r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5410200" y="5715000"/>
            <a:ext cx="2914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(Chain rule is used.)</a:t>
            </a:r>
          </a:p>
        </p:txBody>
      </p:sp>
      <p:sp>
        <p:nvSpPr>
          <p:cNvPr id="15377" name="Rectangle 17"/>
          <p:cNvSpPr>
            <a:spLocks noChangeArrowheads="1"/>
          </p:cNvSpPr>
          <p:nvPr/>
        </p:nvSpPr>
        <p:spPr bwMode="auto">
          <a:xfrm>
            <a:off x="5334000" y="5638800"/>
            <a:ext cx="33528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378" name="Rectangle 18"/>
          <p:cNvSpPr>
            <a:spLocks noChangeArrowheads="1"/>
          </p:cNvSpPr>
          <p:nvPr/>
        </p:nvSpPr>
        <p:spPr bwMode="auto">
          <a:xfrm>
            <a:off x="6019800" y="4191000"/>
            <a:ext cx="3124200" cy="76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379" name="Rectangle 19"/>
          <p:cNvSpPr>
            <a:spLocks noChangeArrowheads="1"/>
          </p:cNvSpPr>
          <p:nvPr/>
        </p:nvSpPr>
        <p:spPr bwMode="auto">
          <a:xfrm>
            <a:off x="6248400" y="2362200"/>
            <a:ext cx="2590800" cy="14478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5257800" y="5334000"/>
          <a:ext cx="30575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8" name="Equation" r:id="rId11" imgW="1130040" imgH="406080" progId="Equation.DSMT4">
                  <p:embed/>
                </p:oleObj>
              </mc:Choice>
              <mc:Fallback>
                <p:oleObj name="Equation" r:id="rId11" imgW="113004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334000"/>
                        <a:ext cx="3057525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0" name="Text Box 20"/>
          <p:cNvSpPr txBox="1">
            <a:spLocks noChangeArrowheads="1"/>
          </p:cNvSpPr>
          <p:nvPr/>
        </p:nvSpPr>
        <p:spPr bwMode="auto">
          <a:xfrm>
            <a:off x="3657600" y="1600200"/>
            <a:ext cx="47024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accent2"/>
                </a:solidFill>
              </a:rPr>
              <a:t>We </a:t>
            </a:r>
            <a:r>
              <a:rPr lang="en-US" sz="2400" b="1" dirty="0">
                <a:solidFill>
                  <a:schemeClr val="accent2"/>
                </a:solidFill>
              </a:rPr>
              <a:t>split the integral into two parts</a:t>
            </a:r>
            <a:r>
              <a:rPr lang="en-US" sz="2400" dirty="0">
                <a:solidFill>
                  <a:schemeClr val="accent2"/>
                </a:solidFill>
              </a:rPr>
              <a:t>.</a:t>
            </a:r>
            <a:endParaRPr lang="en-US" sz="2400" dirty="0"/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9" name="Equation" r:id="rId13" imgW="190440" imgH="139680" progId="Equation.DSMT4">
                  <p:embed/>
                </p:oleObj>
              </mc:Choice>
              <mc:Fallback>
                <p:oleObj name="Equation" r:id="rId13" imgW="190440" imgH="139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0" grpId="0" autoUpdateAnimBg="0"/>
      <p:bldP spid="15375" grpId="0" autoUpdateAnimBg="0"/>
      <p:bldP spid="15376" grpId="0" autoUpdateAnimBg="0"/>
      <p:bldP spid="15377" grpId="0" animBg="1"/>
      <p:bldP spid="15378" grpId="0" animBg="1"/>
      <p:bldP spid="15379" grpId="0" animBg="1"/>
      <p:bldP spid="1538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035302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66800" y="914400"/>
            <a:ext cx="68580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/>
              <a:t>4.4 Day 2</a:t>
            </a:r>
          </a:p>
          <a:p>
            <a:endParaRPr lang="en-US" sz="4400" dirty="0"/>
          </a:p>
          <a:p>
            <a:r>
              <a:rPr lang="en-US" sz="4400" dirty="0"/>
              <a:t>HW: p. 292 #’s 47-57 + WS</a:t>
            </a:r>
          </a:p>
        </p:txBody>
      </p:sp>
    </p:spTree>
    <p:extLst>
      <p:ext uri="{BB962C8B-B14F-4D97-AF65-F5344CB8AC3E}">
        <p14:creationId xmlns:p14="http://schemas.microsoft.com/office/powerpoint/2010/main" val="11819974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Fundamental Theorem of Calculus Part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We know how to find the area under a given curve by using the fundamental theorem of calculus which is:</a:t>
            </a:r>
          </a:p>
          <a:p>
            <a:endParaRPr lang="en-US" dirty="0"/>
          </a:p>
          <a:p>
            <a:r>
              <a:rPr lang="en-US" dirty="0"/>
              <a:t>But sometimes we are asked to find the average value of a function on a given interval.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810000" y="2667000"/>
          <a:ext cx="4152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1663700" imgH="469900" progId="Equation.DSMT4">
                  <p:embed/>
                </p:oleObj>
              </mc:Choice>
              <mc:Fallback>
                <p:oleObj name="Equation" r:id="rId3" imgW="16637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667000"/>
                        <a:ext cx="41529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1905000" y="5135563"/>
            <a:ext cx="5791200" cy="990600"/>
            <a:chOff x="1968" y="3168"/>
            <a:chExt cx="3648" cy="624"/>
          </a:xfrm>
        </p:grpSpPr>
        <p:sp>
          <p:nvSpPr>
            <p:cNvPr id="6" name="Rectangle 13"/>
            <p:cNvSpPr>
              <a:spLocks noChangeArrowheads="1"/>
            </p:cNvSpPr>
            <p:nvPr/>
          </p:nvSpPr>
          <p:spPr bwMode="auto">
            <a:xfrm>
              <a:off x="1968" y="3168"/>
              <a:ext cx="3648" cy="624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" name="Object 12"/>
            <p:cNvGraphicFramePr>
              <a:graphicFrameLocks noChangeAspect="1"/>
            </p:cNvGraphicFramePr>
            <p:nvPr/>
          </p:nvGraphicFramePr>
          <p:xfrm>
            <a:off x="2016" y="3216"/>
            <a:ext cx="3518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" name="Equation" r:id="rId5" imgW="2679480" imgH="393480" progId="Equation.DSMT4">
                    <p:embed/>
                  </p:oleObj>
                </mc:Choice>
                <mc:Fallback>
                  <p:oleObj name="Equation" r:id="rId5" imgW="2679480" imgH="393480" progId="Equation.DSMT4">
                    <p:embed/>
                    <p:pic>
                      <p:nvPicPr>
                        <p:cNvPr id="410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216"/>
                          <a:ext cx="3518" cy="5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9" name="Rectangle 21" descr="Wide downward diagonal"/>
          <p:cNvSpPr>
            <a:spLocks noChangeArrowheads="1"/>
          </p:cNvSpPr>
          <p:nvPr/>
        </p:nvSpPr>
        <p:spPr bwMode="auto">
          <a:xfrm>
            <a:off x="1143000" y="3962400"/>
            <a:ext cx="1828800" cy="877888"/>
          </a:xfrm>
          <a:prstGeom prst="rect">
            <a:avLst/>
          </a:prstGeom>
          <a:pattFill prst="wdDnDiag">
            <a:fgClr>
              <a:srgbClr val="FFCC99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8" name="Freeform 20"/>
          <p:cNvSpPr>
            <a:spLocks/>
          </p:cNvSpPr>
          <p:nvPr/>
        </p:nvSpPr>
        <p:spPr bwMode="auto">
          <a:xfrm>
            <a:off x="1185863" y="2092325"/>
            <a:ext cx="1785937" cy="2770188"/>
          </a:xfrm>
          <a:custGeom>
            <a:avLst/>
            <a:gdLst>
              <a:gd name="T0" fmla="*/ 1125 w 1125"/>
              <a:gd name="T1" fmla="*/ 0 h 1750"/>
              <a:gd name="T2" fmla="*/ 1063 w 1125"/>
              <a:gd name="T3" fmla="*/ 189 h 1750"/>
              <a:gd name="T4" fmla="*/ 1032 w 1125"/>
              <a:gd name="T5" fmla="*/ 271 h 1750"/>
              <a:gd name="T6" fmla="*/ 1008 w 1125"/>
              <a:gd name="T7" fmla="*/ 333 h 1750"/>
              <a:gd name="T8" fmla="*/ 978 w 1125"/>
              <a:gd name="T9" fmla="*/ 415 h 1750"/>
              <a:gd name="T10" fmla="*/ 950 w 1125"/>
              <a:gd name="T11" fmla="*/ 480 h 1750"/>
              <a:gd name="T12" fmla="*/ 909 w 1125"/>
              <a:gd name="T13" fmla="*/ 583 h 1750"/>
              <a:gd name="T14" fmla="*/ 888 w 1125"/>
              <a:gd name="T15" fmla="*/ 638 h 1750"/>
              <a:gd name="T16" fmla="*/ 871 w 1125"/>
              <a:gd name="T17" fmla="*/ 682 h 1750"/>
              <a:gd name="T18" fmla="*/ 837 w 1125"/>
              <a:gd name="T19" fmla="*/ 754 h 1750"/>
              <a:gd name="T20" fmla="*/ 823 w 1125"/>
              <a:gd name="T21" fmla="*/ 785 h 1750"/>
              <a:gd name="T22" fmla="*/ 796 w 1125"/>
              <a:gd name="T23" fmla="*/ 847 h 1750"/>
              <a:gd name="T24" fmla="*/ 786 w 1125"/>
              <a:gd name="T25" fmla="*/ 878 h 1750"/>
              <a:gd name="T26" fmla="*/ 772 w 1125"/>
              <a:gd name="T27" fmla="*/ 898 h 1750"/>
              <a:gd name="T28" fmla="*/ 765 w 1125"/>
              <a:gd name="T29" fmla="*/ 909 h 1750"/>
              <a:gd name="T30" fmla="*/ 741 w 1125"/>
              <a:gd name="T31" fmla="*/ 963 h 1750"/>
              <a:gd name="T32" fmla="*/ 727 w 1125"/>
              <a:gd name="T33" fmla="*/ 994 h 1750"/>
              <a:gd name="T34" fmla="*/ 710 w 1125"/>
              <a:gd name="T35" fmla="*/ 1025 h 1750"/>
              <a:gd name="T36" fmla="*/ 696 w 1125"/>
              <a:gd name="T37" fmla="*/ 1056 h 1750"/>
              <a:gd name="T38" fmla="*/ 669 w 1125"/>
              <a:gd name="T39" fmla="*/ 1097 h 1750"/>
              <a:gd name="T40" fmla="*/ 662 w 1125"/>
              <a:gd name="T41" fmla="*/ 1107 h 1750"/>
              <a:gd name="T42" fmla="*/ 648 w 1125"/>
              <a:gd name="T43" fmla="*/ 1138 h 1750"/>
              <a:gd name="T44" fmla="*/ 624 w 1125"/>
              <a:gd name="T45" fmla="*/ 1179 h 1750"/>
              <a:gd name="T46" fmla="*/ 573 w 1125"/>
              <a:gd name="T47" fmla="*/ 1258 h 1750"/>
              <a:gd name="T48" fmla="*/ 532 w 1125"/>
              <a:gd name="T49" fmla="*/ 1320 h 1750"/>
              <a:gd name="T50" fmla="*/ 498 w 1125"/>
              <a:gd name="T51" fmla="*/ 1368 h 1750"/>
              <a:gd name="T52" fmla="*/ 477 w 1125"/>
              <a:gd name="T53" fmla="*/ 1395 h 1750"/>
              <a:gd name="T54" fmla="*/ 453 w 1125"/>
              <a:gd name="T55" fmla="*/ 1423 h 1750"/>
              <a:gd name="T56" fmla="*/ 426 w 1125"/>
              <a:gd name="T57" fmla="*/ 1461 h 1750"/>
              <a:gd name="T58" fmla="*/ 408 w 1125"/>
              <a:gd name="T59" fmla="*/ 1478 h 1750"/>
              <a:gd name="T60" fmla="*/ 374 w 1125"/>
              <a:gd name="T61" fmla="*/ 1515 h 1750"/>
              <a:gd name="T62" fmla="*/ 354 w 1125"/>
              <a:gd name="T63" fmla="*/ 1546 h 1750"/>
              <a:gd name="T64" fmla="*/ 333 w 1125"/>
              <a:gd name="T65" fmla="*/ 1557 h 1750"/>
              <a:gd name="T66" fmla="*/ 268 w 1125"/>
              <a:gd name="T67" fmla="*/ 1611 h 1750"/>
              <a:gd name="T68" fmla="*/ 172 w 1125"/>
              <a:gd name="T69" fmla="*/ 1673 h 1750"/>
              <a:gd name="T70" fmla="*/ 162 w 1125"/>
              <a:gd name="T71" fmla="*/ 1680 h 1750"/>
              <a:gd name="T72" fmla="*/ 155 w 1125"/>
              <a:gd name="T73" fmla="*/ 1690 h 1750"/>
              <a:gd name="T74" fmla="*/ 117 w 1125"/>
              <a:gd name="T75" fmla="*/ 1701 h 1750"/>
              <a:gd name="T76" fmla="*/ 0 w 1125"/>
              <a:gd name="T77" fmla="*/ 1735 h 1750"/>
              <a:gd name="T78" fmla="*/ 59 w 1125"/>
              <a:gd name="T79" fmla="*/ 1731 h 1750"/>
              <a:gd name="T80" fmla="*/ 264 w 1125"/>
              <a:gd name="T81" fmla="*/ 1735 h 1750"/>
              <a:gd name="T82" fmla="*/ 412 w 1125"/>
              <a:gd name="T83" fmla="*/ 1738 h 1750"/>
              <a:gd name="T84" fmla="*/ 573 w 1125"/>
              <a:gd name="T85" fmla="*/ 1738 h 1750"/>
              <a:gd name="T86" fmla="*/ 878 w 1125"/>
              <a:gd name="T87" fmla="*/ 1735 h 1750"/>
              <a:gd name="T88" fmla="*/ 995 w 1125"/>
              <a:gd name="T89" fmla="*/ 1738 h 1750"/>
              <a:gd name="T90" fmla="*/ 1125 w 1125"/>
              <a:gd name="T91" fmla="*/ 1731 h 1750"/>
              <a:gd name="T92" fmla="*/ 1125 w 1125"/>
              <a:gd name="T93" fmla="*/ 24 h 1750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1125"/>
              <a:gd name="T142" fmla="*/ 0 h 1750"/>
              <a:gd name="T143" fmla="*/ 1125 w 1125"/>
              <a:gd name="T144" fmla="*/ 1750 h 1750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1125" h="1750">
                <a:moveTo>
                  <a:pt x="1125" y="0"/>
                </a:moveTo>
                <a:cubicBezTo>
                  <a:pt x="1106" y="63"/>
                  <a:pt x="1084" y="126"/>
                  <a:pt x="1063" y="189"/>
                </a:cubicBezTo>
                <a:cubicBezTo>
                  <a:pt x="1054" y="216"/>
                  <a:pt x="1048" y="248"/>
                  <a:pt x="1032" y="271"/>
                </a:cubicBezTo>
                <a:cubicBezTo>
                  <a:pt x="1025" y="293"/>
                  <a:pt x="1015" y="312"/>
                  <a:pt x="1008" y="333"/>
                </a:cubicBezTo>
                <a:cubicBezTo>
                  <a:pt x="999" y="361"/>
                  <a:pt x="991" y="389"/>
                  <a:pt x="978" y="415"/>
                </a:cubicBezTo>
                <a:cubicBezTo>
                  <a:pt x="968" y="436"/>
                  <a:pt x="963" y="461"/>
                  <a:pt x="950" y="480"/>
                </a:cubicBezTo>
                <a:cubicBezTo>
                  <a:pt x="940" y="514"/>
                  <a:pt x="929" y="554"/>
                  <a:pt x="909" y="583"/>
                </a:cubicBezTo>
                <a:cubicBezTo>
                  <a:pt x="903" y="602"/>
                  <a:pt x="899" y="621"/>
                  <a:pt x="888" y="638"/>
                </a:cubicBezTo>
                <a:cubicBezTo>
                  <a:pt x="884" y="655"/>
                  <a:pt x="881" y="668"/>
                  <a:pt x="871" y="682"/>
                </a:cubicBezTo>
                <a:cubicBezTo>
                  <a:pt x="866" y="702"/>
                  <a:pt x="848" y="738"/>
                  <a:pt x="837" y="754"/>
                </a:cubicBezTo>
                <a:cubicBezTo>
                  <a:pt x="834" y="766"/>
                  <a:pt x="830" y="775"/>
                  <a:pt x="823" y="785"/>
                </a:cubicBezTo>
                <a:cubicBezTo>
                  <a:pt x="817" y="806"/>
                  <a:pt x="807" y="828"/>
                  <a:pt x="796" y="847"/>
                </a:cubicBezTo>
                <a:cubicBezTo>
                  <a:pt x="791" y="857"/>
                  <a:pt x="792" y="869"/>
                  <a:pt x="786" y="878"/>
                </a:cubicBezTo>
                <a:cubicBezTo>
                  <a:pt x="781" y="885"/>
                  <a:pt x="777" y="891"/>
                  <a:pt x="772" y="898"/>
                </a:cubicBezTo>
                <a:cubicBezTo>
                  <a:pt x="770" y="902"/>
                  <a:pt x="765" y="909"/>
                  <a:pt x="765" y="909"/>
                </a:cubicBezTo>
                <a:cubicBezTo>
                  <a:pt x="760" y="926"/>
                  <a:pt x="751" y="949"/>
                  <a:pt x="741" y="963"/>
                </a:cubicBezTo>
                <a:cubicBezTo>
                  <a:pt x="738" y="975"/>
                  <a:pt x="734" y="984"/>
                  <a:pt x="727" y="994"/>
                </a:cubicBezTo>
                <a:cubicBezTo>
                  <a:pt x="724" y="1005"/>
                  <a:pt x="710" y="1025"/>
                  <a:pt x="710" y="1025"/>
                </a:cubicBezTo>
                <a:cubicBezTo>
                  <a:pt x="706" y="1037"/>
                  <a:pt x="703" y="1046"/>
                  <a:pt x="696" y="1056"/>
                </a:cubicBezTo>
                <a:cubicBezTo>
                  <a:pt x="691" y="1071"/>
                  <a:pt x="678" y="1084"/>
                  <a:pt x="669" y="1097"/>
                </a:cubicBezTo>
                <a:cubicBezTo>
                  <a:pt x="667" y="1100"/>
                  <a:pt x="662" y="1107"/>
                  <a:pt x="662" y="1107"/>
                </a:cubicBezTo>
                <a:cubicBezTo>
                  <a:pt x="659" y="1119"/>
                  <a:pt x="655" y="1128"/>
                  <a:pt x="648" y="1138"/>
                </a:cubicBezTo>
                <a:cubicBezTo>
                  <a:pt x="642" y="1159"/>
                  <a:pt x="640" y="1164"/>
                  <a:pt x="624" y="1179"/>
                </a:cubicBezTo>
                <a:cubicBezTo>
                  <a:pt x="611" y="1203"/>
                  <a:pt x="596" y="1242"/>
                  <a:pt x="573" y="1258"/>
                </a:cubicBezTo>
                <a:cubicBezTo>
                  <a:pt x="561" y="1276"/>
                  <a:pt x="540" y="1300"/>
                  <a:pt x="532" y="1320"/>
                </a:cubicBezTo>
                <a:cubicBezTo>
                  <a:pt x="524" y="1340"/>
                  <a:pt x="516" y="1355"/>
                  <a:pt x="498" y="1368"/>
                </a:cubicBezTo>
                <a:cubicBezTo>
                  <a:pt x="490" y="1380"/>
                  <a:pt x="489" y="1388"/>
                  <a:pt x="477" y="1395"/>
                </a:cubicBezTo>
                <a:cubicBezTo>
                  <a:pt x="461" y="1419"/>
                  <a:pt x="470" y="1411"/>
                  <a:pt x="453" y="1423"/>
                </a:cubicBezTo>
                <a:cubicBezTo>
                  <a:pt x="443" y="1437"/>
                  <a:pt x="441" y="1450"/>
                  <a:pt x="426" y="1461"/>
                </a:cubicBezTo>
                <a:cubicBezTo>
                  <a:pt x="405" y="1491"/>
                  <a:pt x="435" y="1451"/>
                  <a:pt x="408" y="1478"/>
                </a:cubicBezTo>
                <a:cubicBezTo>
                  <a:pt x="395" y="1491"/>
                  <a:pt x="391" y="1505"/>
                  <a:pt x="374" y="1515"/>
                </a:cubicBezTo>
                <a:cubicBezTo>
                  <a:pt x="367" y="1525"/>
                  <a:pt x="363" y="1538"/>
                  <a:pt x="354" y="1546"/>
                </a:cubicBezTo>
                <a:cubicBezTo>
                  <a:pt x="348" y="1551"/>
                  <a:pt x="339" y="1552"/>
                  <a:pt x="333" y="1557"/>
                </a:cubicBezTo>
                <a:cubicBezTo>
                  <a:pt x="329" y="1571"/>
                  <a:pt x="282" y="1602"/>
                  <a:pt x="268" y="1611"/>
                </a:cubicBezTo>
                <a:cubicBezTo>
                  <a:pt x="259" y="1636"/>
                  <a:pt x="199" y="1665"/>
                  <a:pt x="172" y="1673"/>
                </a:cubicBezTo>
                <a:cubicBezTo>
                  <a:pt x="169" y="1675"/>
                  <a:pt x="165" y="1677"/>
                  <a:pt x="162" y="1680"/>
                </a:cubicBezTo>
                <a:cubicBezTo>
                  <a:pt x="159" y="1683"/>
                  <a:pt x="158" y="1688"/>
                  <a:pt x="155" y="1690"/>
                </a:cubicBezTo>
                <a:cubicBezTo>
                  <a:pt x="147" y="1696"/>
                  <a:pt x="126" y="1699"/>
                  <a:pt x="117" y="1701"/>
                </a:cubicBezTo>
                <a:cubicBezTo>
                  <a:pt x="77" y="1711"/>
                  <a:pt x="41" y="1729"/>
                  <a:pt x="0" y="1735"/>
                </a:cubicBezTo>
                <a:cubicBezTo>
                  <a:pt x="24" y="1737"/>
                  <a:pt x="52" y="1750"/>
                  <a:pt x="59" y="1731"/>
                </a:cubicBezTo>
                <a:cubicBezTo>
                  <a:pt x="128" y="1738"/>
                  <a:pt x="194" y="1737"/>
                  <a:pt x="264" y="1735"/>
                </a:cubicBezTo>
                <a:cubicBezTo>
                  <a:pt x="311" y="1736"/>
                  <a:pt x="364" y="1744"/>
                  <a:pt x="412" y="1738"/>
                </a:cubicBezTo>
                <a:cubicBezTo>
                  <a:pt x="471" y="1720"/>
                  <a:pt x="408" y="1738"/>
                  <a:pt x="573" y="1738"/>
                </a:cubicBezTo>
                <a:cubicBezTo>
                  <a:pt x="675" y="1738"/>
                  <a:pt x="776" y="1736"/>
                  <a:pt x="878" y="1735"/>
                </a:cubicBezTo>
                <a:cubicBezTo>
                  <a:pt x="918" y="1738"/>
                  <a:pt x="955" y="1742"/>
                  <a:pt x="995" y="1738"/>
                </a:cubicBezTo>
                <a:cubicBezTo>
                  <a:pt x="1035" y="1726"/>
                  <a:pt x="1084" y="1731"/>
                  <a:pt x="1125" y="1731"/>
                </a:cubicBezTo>
                <a:lnTo>
                  <a:pt x="1125" y="24"/>
                </a:lnTo>
              </a:path>
            </a:pathLst>
          </a:custGeom>
          <a:solidFill>
            <a:srgbClr val="FFFF99">
              <a:alpha val="50195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10" name="Text Box 2"/>
          <p:cNvSpPr txBox="1">
            <a:spLocks noChangeArrowheads="1"/>
          </p:cNvSpPr>
          <p:nvPr/>
        </p:nvSpPr>
        <p:spPr bwMode="auto">
          <a:xfrm>
            <a:off x="533400" y="533400"/>
            <a:ext cx="81692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/>
              <a:t>The </a:t>
            </a:r>
            <a:r>
              <a:rPr lang="en-US" sz="2800" u="sng" dirty="0"/>
              <a:t>average value</a:t>
            </a:r>
            <a:r>
              <a:rPr lang="en-US" sz="2800" dirty="0"/>
              <a:t> of a function is the value that would give the same area if the function was a constant: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-838200" y="1371600"/>
            <a:ext cx="5791200" cy="4675188"/>
            <a:chOff x="-528" y="864"/>
            <a:chExt cx="3648" cy="2945"/>
          </a:xfrm>
        </p:grpSpPr>
        <p:pic>
          <p:nvPicPr>
            <p:cNvPr id="4116" name="Picture 3" descr="H55Y7J0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-528" y="864"/>
              <a:ext cx="3648" cy="2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4107" name="Object 4"/>
            <p:cNvGraphicFramePr>
              <a:graphicFrameLocks noChangeAspect="1"/>
            </p:cNvGraphicFramePr>
            <p:nvPr/>
          </p:nvGraphicFramePr>
          <p:xfrm>
            <a:off x="864" y="3312"/>
            <a:ext cx="672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0" name="Equation" r:id="rId4" imgW="533160" imgH="393480" progId="Equation.DSMT4">
                    <p:embed/>
                  </p:oleObj>
                </mc:Choice>
                <mc:Fallback>
                  <p:oleObj name="Equation" r:id="rId4" imgW="533160" imgH="3934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312"/>
                          <a:ext cx="672" cy="4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181600" y="1524000"/>
          <a:ext cx="17526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" name="Equation" r:id="rId6" imgW="838080" imgH="393480" progId="Equation.DSMT4">
                  <p:embed/>
                </p:oleObj>
              </mc:Choice>
              <mc:Fallback>
                <p:oleObj name="Equation" r:id="rId6" imgW="8380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524000"/>
                        <a:ext cx="1752600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4495800" y="2590800"/>
          <a:ext cx="10350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" name="Equation" r:id="rId8" imgW="495000" imgH="482400" progId="Equation.DSMT4">
                  <p:embed/>
                </p:oleObj>
              </mc:Choice>
              <mc:Fallback>
                <p:oleObj name="Equation" r:id="rId8" imgW="49500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590800"/>
                        <a:ext cx="103505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721350" y="2682875"/>
          <a:ext cx="71596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" name="Equation" r:id="rId10" imgW="342720" imgH="393480" progId="Equation.DSMT4">
                  <p:embed/>
                </p:oleObj>
              </mc:Choice>
              <mc:Fallback>
                <p:oleObj name="Equation" r:id="rId10" imgW="34272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2682875"/>
                        <a:ext cx="715963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6632575" y="2667000"/>
          <a:ext cx="5556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" name="Equation" r:id="rId12" imgW="266400" imgH="393480" progId="Equation.DSMT4">
                  <p:embed/>
                </p:oleObj>
              </mc:Choice>
              <mc:Fallback>
                <p:oleObj name="Equation" r:id="rId12" imgW="26640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575" y="2667000"/>
                        <a:ext cx="555625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7302500" y="2892425"/>
          <a:ext cx="7413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" name="Equation" r:id="rId14" imgW="355320" imgH="177480" progId="Equation.DSMT4">
                  <p:embed/>
                </p:oleObj>
              </mc:Choice>
              <mc:Fallback>
                <p:oleObj name="Equation" r:id="rId14" imgW="35532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2892425"/>
                        <a:ext cx="741363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4495800" y="3886200"/>
          <a:ext cx="341471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" name="Equation" r:id="rId16" imgW="1638000" imgH="393480" progId="Equation.DSMT4">
                  <p:embed/>
                </p:oleObj>
              </mc:Choice>
              <mc:Fallback>
                <p:oleObj name="Equation" r:id="rId16" imgW="16380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886200"/>
                        <a:ext cx="3414713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3124200" y="5029200"/>
            <a:ext cx="5791200" cy="990600"/>
            <a:chOff x="1968" y="3168"/>
            <a:chExt cx="3648" cy="624"/>
          </a:xfrm>
        </p:grpSpPr>
        <p:sp>
          <p:nvSpPr>
            <p:cNvPr id="4115" name="Rectangle 13"/>
            <p:cNvSpPr>
              <a:spLocks noChangeArrowheads="1"/>
            </p:cNvSpPr>
            <p:nvPr/>
          </p:nvSpPr>
          <p:spPr bwMode="auto">
            <a:xfrm>
              <a:off x="1968" y="3168"/>
              <a:ext cx="3648" cy="624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06" name="Object 12"/>
            <p:cNvGraphicFramePr>
              <a:graphicFrameLocks noChangeAspect="1"/>
            </p:cNvGraphicFramePr>
            <p:nvPr/>
          </p:nvGraphicFramePr>
          <p:xfrm>
            <a:off x="2016" y="3216"/>
            <a:ext cx="3518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7" name="Equation" r:id="rId18" imgW="2679480" imgH="393480" progId="Equation.DSMT4">
                    <p:embed/>
                  </p:oleObj>
                </mc:Choice>
                <mc:Fallback>
                  <p:oleObj name="Equation" r:id="rId18" imgW="2679480" imgH="3934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216"/>
                          <a:ext cx="3518" cy="5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2" name="Line 14"/>
          <p:cNvSpPr>
            <a:spLocks noChangeShapeType="1"/>
          </p:cNvSpPr>
          <p:nvPr/>
        </p:nvSpPr>
        <p:spPr bwMode="auto">
          <a:xfrm>
            <a:off x="2971800" y="20574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3" name="Line 15"/>
          <p:cNvSpPr>
            <a:spLocks noChangeShapeType="1"/>
          </p:cNvSpPr>
          <p:nvPr/>
        </p:nvSpPr>
        <p:spPr bwMode="auto">
          <a:xfrm>
            <a:off x="1143000" y="3962400"/>
            <a:ext cx="18288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609600" y="3810000"/>
          <a:ext cx="3810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" name="Equation" r:id="rId20" imgW="215640" imgH="177480" progId="Equation.DSMT4">
                  <p:embed/>
                </p:oleObj>
              </mc:Choice>
              <mc:Fallback>
                <p:oleObj name="Equation" r:id="rId20" imgW="21564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0"/>
                        <a:ext cx="38100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0" name="Object 22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" name="Equation" r:id="rId22" imgW="190440" imgH="139680" progId="Equation.DSMT4">
                  <p:embed/>
                </p:oleObj>
              </mc:Choice>
              <mc:Fallback>
                <p:oleObj name="Equation" r:id="rId22" imgW="190440" imgH="1396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9" grpId="0" animBg="1"/>
      <p:bldP spid="7188" grpId="0" animBg="1"/>
      <p:bldP spid="7182" grpId="0" animBg="1"/>
      <p:bldP spid="718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ext Box 2"/>
          <p:cNvSpPr txBox="1">
            <a:spLocks noChangeArrowheads="1"/>
          </p:cNvSpPr>
          <p:nvPr/>
        </p:nvSpPr>
        <p:spPr bwMode="auto">
          <a:xfrm>
            <a:off x="533400" y="0"/>
            <a:ext cx="801687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/>
              <a:t>The mean value theorem for definite integrals says that for a continuous function, at some point on the interval the actual value will equal to the average value.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74637" y="1246909"/>
            <a:ext cx="8534399" cy="2438400"/>
            <a:chOff x="384" y="1728"/>
            <a:chExt cx="5376" cy="1536"/>
          </a:xfrm>
        </p:grpSpPr>
        <p:sp>
          <p:nvSpPr>
            <p:cNvPr id="5128" name="Rectangle 9"/>
            <p:cNvSpPr>
              <a:spLocks noChangeArrowheads="1"/>
            </p:cNvSpPr>
            <p:nvPr/>
          </p:nvSpPr>
          <p:spPr bwMode="auto">
            <a:xfrm>
              <a:off x="384" y="1728"/>
              <a:ext cx="5376" cy="15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800"/>
            </a:p>
          </p:txBody>
        </p:sp>
        <p:sp>
          <p:nvSpPr>
            <p:cNvPr id="5129" name="Text Box 3"/>
            <p:cNvSpPr txBox="1">
              <a:spLocks noChangeArrowheads="1"/>
            </p:cNvSpPr>
            <p:nvPr/>
          </p:nvSpPr>
          <p:spPr bwMode="auto">
            <a:xfrm>
              <a:off x="960" y="1872"/>
              <a:ext cx="413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FF3300"/>
                  </a:solidFill>
                </a:rPr>
                <a:t>Mean Value Theorem (for definite integrals)</a:t>
              </a:r>
            </a:p>
          </p:txBody>
        </p:sp>
        <p:sp>
          <p:nvSpPr>
            <p:cNvPr id="5130" name="Text Box 4"/>
            <p:cNvSpPr txBox="1">
              <a:spLocks noChangeArrowheads="1"/>
            </p:cNvSpPr>
            <p:nvPr/>
          </p:nvSpPr>
          <p:spPr bwMode="auto">
            <a:xfrm>
              <a:off x="470" y="2093"/>
              <a:ext cx="5217" cy="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800"/>
                <a:t>If </a:t>
              </a:r>
              <a:r>
                <a:rPr lang="en-US" sz="2800" i="1">
                  <a:latin typeface="Times New Roman" pitchFamily="18" charset="0"/>
                </a:rPr>
                <a:t>f</a:t>
              </a:r>
              <a:r>
                <a:rPr lang="en-US" sz="2800"/>
                <a:t>  is continuous on          then at some point c in          , </a:t>
              </a:r>
            </a:p>
          </p:txBody>
        </p:sp>
        <p:graphicFrame>
          <p:nvGraphicFramePr>
            <p:cNvPr id="5122" name="Object 0"/>
            <p:cNvGraphicFramePr>
              <a:graphicFrameLocks noChangeAspect="1"/>
            </p:cNvGraphicFramePr>
            <p:nvPr/>
          </p:nvGraphicFramePr>
          <p:xfrm>
            <a:off x="2400" y="2208"/>
            <a:ext cx="480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3" name="Equation" r:id="rId3" imgW="355320" imgH="253800" progId="Equation.DSMT4">
                    <p:embed/>
                  </p:oleObj>
                </mc:Choice>
                <mc:Fallback>
                  <p:oleObj name="Equation" r:id="rId3" imgW="355320" imgH="253800" progId="Equation.DSMT4">
                    <p:embed/>
                    <p:pic>
                      <p:nvPicPr>
                        <p:cNvPr id="0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208"/>
                          <a:ext cx="480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" name="Object 1"/>
            <p:cNvGraphicFramePr>
              <a:graphicFrameLocks noChangeAspect="1"/>
            </p:cNvGraphicFramePr>
            <p:nvPr/>
          </p:nvGraphicFramePr>
          <p:xfrm>
            <a:off x="4992" y="2208"/>
            <a:ext cx="480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" name="Equation" r:id="rId5" imgW="355320" imgH="253800" progId="Equation.DSMT4">
                    <p:embed/>
                  </p:oleObj>
                </mc:Choice>
                <mc:Fallback>
                  <p:oleObj name="Equation" r:id="rId5" imgW="355320" imgH="2538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208"/>
                          <a:ext cx="480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" name="Object 2"/>
            <p:cNvGraphicFramePr>
              <a:graphicFrameLocks noChangeAspect="1"/>
            </p:cNvGraphicFramePr>
            <p:nvPr/>
          </p:nvGraphicFramePr>
          <p:xfrm>
            <a:off x="1872" y="2640"/>
            <a:ext cx="1984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" name="Equation" r:id="rId6" imgW="1511280" imgH="393480" progId="Equation.DSMT4">
                    <p:embed/>
                  </p:oleObj>
                </mc:Choice>
                <mc:Fallback>
                  <p:oleObj name="Equation" r:id="rId6" imgW="1511280" imgH="393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640"/>
                          <a:ext cx="1984" cy="5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8686800" y="6278563"/>
            <a:ext cx="381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  <a:latin typeface="Symbol" pitchFamily="18" charset="2"/>
              </a:rPr>
              <a:t>p</a:t>
            </a:r>
          </a:p>
        </p:txBody>
      </p:sp>
      <p:grpSp>
        <p:nvGrpSpPr>
          <p:cNvPr id="11" name="Group 2"/>
          <p:cNvGrpSpPr>
            <a:grpSpLocks/>
          </p:cNvGrpSpPr>
          <p:nvPr/>
        </p:nvGrpSpPr>
        <p:grpSpPr bwMode="auto">
          <a:xfrm>
            <a:off x="1096962" y="3786909"/>
            <a:ext cx="6827838" cy="2967182"/>
            <a:chOff x="624" y="528"/>
            <a:chExt cx="4608" cy="2016"/>
          </a:xfrm>
        </p:grpSpPr>
        <p:sp>
          <p:nvSpPr>
            <p:cNvPr id="12" name="Rectangle 3"/>
            <p:cNvSpPr>
              <a:spLocks noChangeArrowheads="1"/>
            </p:cNvSpPr>
            <p:nvPr/>
          </p:nvSpPr>
          <p:spPr bwMode="auto">
            <a:xfrm>
              <a:off x="624" y="528"/>
              <a:ext cx="4560" cy="2016"/>
            </a:xfrm>
            <a:prstGeom prst="rect">
              <a:avLst/>
            </a:prstGeom>
            <a:solidFill>
              <a:srgbClr val="FFFF99"/>
            </a:solidFill>
            <a:ln w="2540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Text Box 4"/>
            <p:cNvSpPr txBox="1">
              <a:spLocks noChangeArrowheads="1"/>
            </p:cNvSpPr>
            <p:nvPr/>
          </p:nvSpPr>
          <p:spPr bwMode="auto">
            <a:xfrm>
              <a:off x="758" y="1081"/>
              <a:ext cx="4474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 dirty="0"/>
                <a:t>If  </a:t>
              </a:r>
              <a:r>
                <a:rPr lang="en-US" sz="2400" i="1" dirty="0">
                  <a:latin typeface="Times New Roman" pitchFamily="18" charset="0"/>
                </a:rPr>
                <a:t>f </a:t>
              </a:r>
              <a:r>
                <a:rPr lang="en-US" sz="2400" dirty="0">
                  <a:latin typeface="Times New Roman" pitchFamily="18" charset="0"/>
                </a:rPr>
                <a:t>(</a:t>
              </a:r>
              <a:r>
                <a:rPr lang="en-US" sz="2400" i="1" dirty="0">
                  <a:latin typeface="Times New Roman" pitchFamily="18" charset="0"/>
                </a:rPr>
                <a:t>x</a:t>
              </a:r>
              <a:r>
                <a:rPr lang="en-US" sz="2400" dirty="0">
                  <a:latin typeface="Times New Roman" pitchFamily="18" charset="0"/>
                </a:rPr>
                <a:t>)</a:t>
              </a:r>
              <a:r>
                <a:rPr lang="en-US" sz="2400" i="1" dirty="0">
                  <a:latin typeface="Times New Roman" pitchFamily="18" charset="0"/>
                </a:rPr>
                <a:t> </a:t>
              </a:r>
              <a:r>
                <a:rPr lang="en-US" sz="2400" dirty="0"/>
                <a:t> is continuous over [</a:t>
              </a:r>
              <a:r>
                <a:rPr lang="en-US" sz="2400" i="1" dirty="0">
                  <a:latin typeface="Times New Roman" pitchFamily="18" charset="0"/>
                </a:rPr>
                <a:t>a</a:t>
              </a:r>
              <a:r>
                <a:rPr lang="en-US" sz="2400" dirty="0"/>
                <a:t>, </a:t>
              </a:r>
              <a:r>
                <a:rPr lang="en-US" sz="2400" i="1" dirty="0">
                  <a:latin typeface="Times New Roman" pitchFamily="18" charset="0"/>
                </a:rPr>
                <a:t>b</a:t>
              </a:r>
              <a:r>
                <a:rPr lang="en-US" sz="2400" dirty="0"/>
                <a:t>] and differentiable over (</a:t>
              </a:r>
              <a:r>
                <a:rPr lang="en-US" sz="2400" i="1" dirty="0"/>
                <a:t>a</a:t>
              </a:r>
              <a:r>
                <a:rPr lang="en-US" sz="2400" dirty="0"/>
                <a:t>, </a:t>
              </a:r>
              <a:r>
                <a:rPr lang="en-US" sz="2400" i="1" dirty="0"/>
                <a:t>b</a:t>
              </a:r>
              <a:r>
                <a:rPr lang="en-US" sz="2400" dirty="0"/>
                <a:t>), then at some point </a:t>
              </a:r>
              <a:r>
                <a:rPr lang="en-US" sz="2400" i="1" dirty="0"/>
                <a:t>c</a:t>
              </a:r>
              <a:r>
                <a:rPr lang="en-US" sz="2400" dirty="0"/>
                <a:t> between </a:t>
              </a:r>
              <a:r>
                <a:rPr lang="en-US" sz="2400" i="1" dirty="0">
                  <a:latin typeface="Times New Roman" pitchFamily="18" charset="0"/>
                </a:rPr>
                <a:t>a</a:t>
              </a:r>
              <a:r>
                <a:rPr lang="en-US" sz="2400" dirty="0"/>
                <a:t> and </a:t>
              </a:r>
              <a:r>
                <a:rPr lang="en-US" sz="2400" i="1" dirty="0">
                  <a:latin typeface="Times New Roman" pitchFamily="18" charset="0"/>
                </a:rPr>
                <a:t>b</a:t>
              </a:r>
              <a:r>
                <a:rPr lang="en-US" sz="2400" dirty="0"/>
                <a:t>:</a:t>
              </a:r>
            </a:p>
          </p:txBody>
        </p:sp>
        <p:graphicFrame>
          <p:nvGraphicFramePr>
            <p:cNvPr id="14" name="Object 5"/>
            <p:cNvGraphicFramePr>
              <a:graphicFrameLocks noChangeAspect="1"/>
            </p:cNvGraphicFramePr>
            <p:nvPr/>
          </p:nvGraphicFramePr>
          <p:xfrm>
            <a:off x="1968" y="1776"/>
            <a:ext cx="1872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" name="Equation" r:id="rId8" imgW="1346200" imgH="419100" progId="Equation.DSMT4">
                    <p:embed/>
                  </p:oleObj>
                </mc:Choice>
                <mc:Fallback>
                  <p:oleObj name="Equation" r:id="rId8" imgW="13462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776"/>
                          <a:ext cx="1872" cy="5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2239962" y="3805382"/>
            <a:ext cx="48621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Mean Value Theorem for Derivativ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8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609600" y="1591010"/>
            <a:ext cx="8229600" cy="229519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/>
              <a:t>The average value gives you the y-value, while the mean value allows you to find the x-value.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09600" y="427038"/>
            <a:ext cx="8229600" cy="11430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32803923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alphaModFix amt="80000"/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600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e Second Fundamental Theorem of Calculus</a:t>
            </a:r>
            <a:r>
              <a:rPr lang="en-US" sz="4000" b="1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4000" b="1" baseline="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4.4 Day 1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676400"/>
            <a:ext cx="5791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</a:rPr>
              <a:t>On the agenda:</a:t>
            </a: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0" y="2743200"/>
            <a:ext cx="9144000" cy="2362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2"/>
              <a:buAutoNum type="arabicPeriod"/>
              <a:tabLst/>
              <a:defRPr/>
            </a:pPr>
            <a:r>
              <a:rPr lang="en-US" sz="4000" b="1" dirty="0">
                <a:solidFill>
                  <a:schemeClr val="bg1"/>
                </a:solidFill>
              </a:rPr>
              <a:t>Fundamental Theorem of Calc. Part 2</a:t>
            </a:r>
          </a:p>
          <a:p>
            <a:pPr>
              <a:spcBef>
                <a:spcPct val="20000"/>
              </a:spcBef>
              <a:defRPr/>
            </a:pP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ubtitle 5"/>
          <p:cNvSpPr txBox="1">
            <a:spLocks/>
          </p:cNvSpPr>
          <p:nvPr/>
        </p:nvSpPr>
        <p:spPr>
          <a:xfrm>
            <a:off x="0" y="5257800"/>
            <a:ext cx="9144000" cy="1446550"/>
          </a:xfrm>
          <a:prstGeom prst="rect">
            <a:avLst/>
          </a:prstGeom>
          <a:noFill/>
        </p:spPr>
        <p:txBody>
          <a:bodyPr vert="horz" wrap="square" lIns="0" rIns="18288" rtlCol="0">
            <a:spAutoFit/>
          </a:bodyPr>
          <a:lstStyle/>
          <a:p>
            <a:pPr marR="45720" lvl="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HW</a:t>
            </a:r>
            <a:r>
              <a:rPr kumimoji="0" lang="en-US" sz="4400" b="1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 Day1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:  </a:t>
            </a:r>
            <a:r>
              <a:rPr lang="en-US" sz="4400" dirty="0">
                <a:solidFill>
                  <a:schemeClr val="bg1"/>
                </a:solidFill>
              </a:rPr>
              <a:t> p. 278 #'s 33-43, 47 odd</a:t>
            </a:r>
            <a:r>
              <a:rPr lang="en-US" sz="4400">
                <a:solidFill>
                  <a:schemeClr val="bg1"/>
                </a:solidFill>
              </a:rPr>
              <a:t>;   p</a:t>
            </a:r>
            <a:r>
              <a:rPr lang="en-US" sz="4400" dirty="0">
                <a:solidFill>
                  <a:schemeClr val="bg1"/>
                </a:solidFill>
              </a:rPr>
              <a:t>. 292 #'s 29-33 odd, 69 - 85 odd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uild="p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8991600" cy="6019800"/>
          </a:xfrm>
        </p:spPr>
        <p:txBody>
          <a:bodyPr>
            <a:normAutofit/>
          </a:bodyPr>
          <a:lstStyle/>
          <a:p>
            <a:r>
              <a:rPr lang="en-US" sz="2800" dirty="0"/>
              <a:t>Find the average value of</a:t>
            </a:r>
          </a:p>
          <a:p>
            <a:r>
              <a:rPr lang="en-US" sz="2800" dirty="0"/>
              <a:t>The average value is given by: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316730" y="838200"/>
          <a:ext cx="482727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" name="Equation" r:id="rId3" imgW="2298600" imgH="253800" progId="Equation.DSMT4">
                  <p:embed/>
                </p:oleObj>
              </mc:Choice>
              <mc:Fallback>
                <p:oleObj name="Equation" r:id="rId3" imgW="229860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730" y="838200"/>
                        <a:ext cx="482727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5105400" y="1295400"/>
          <a:ext cx="21971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" name="Equation" r:id="rId5" imgW="1054080" imgH="393480" progId="Equation.DSMT4">
                  <p:embed/>
                </p:oleObj>
              </mc:Choice>
              <mc:Fallback>
                <p:oleObj name="Equation" r:id="rId5" imgW="105408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295400"/>
                        <a:ext cx="2197100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2"/>
          <p:cNvGraphicFramePr>
            <a:graphicFrameLocks noChangeAspect="1"/>
          </p:cNvGraphicFramePr>
          <p:nvPr/>
        </p:nvGraphicFramePr>
        <p:xfrm>
          <a:off x="5029200" y="2362200"/>
          <a:ext cx="299085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Equation" r:id="rId7" imgW="1434960" imgH="393480" progId="Equation.DSMT4">
                  <p:embed/>
                </p:oleObj>
              </mc:Choice>
              <mc:Fallback>
                <p:oleObj name="Equation" r:id="rId7" imgW="14349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362200"/>
                        <a:ext cx="2990850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12"/>
          <p:cNvGraphicFramePr>
            <a:graphicFrameLocks noChangeAspect="1"/>
          </p:cNvGraphicFramePr>
          <p:nvPr/>
        </p:nvGraphicFramePr>
        <p:xfrm>
          <a:off x="5105400" y="3505200"/>
          <a:ext cx="19843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Equation" r:id="rId9" imgW="952200" imgH="457200" progId="Equation.DSMT4">
                  <p:embed/>
                </p:oleObj>
              </mc:Choice>
              <mc:Fallback>
                <p:oleObj name="Equation" r:id="rId9" imgW="95220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505200"/>
                        <a:ext cx="1984375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12"/>
          <p:cNvGraphicFramePr>
            <a:graphicFrameLocks noChangeAspect="1"/>
          </p:cNvGraphicFramePr>
          <p:nvPr/>
        </p:nvGraphicFramePr>
        <p:xfrm>
          <a:off x="5334000" y="4572000"/>
          <a:ext cx="129698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Equation" r:id="rId11" imgW="622080" imgH="393480" progId="Equation.DSMT4">
                  <p:embed/>
                </p:oleObj>
              </mc:Choice>
              <mc:Fallback>
                <p:oleObj name="Equation" r:id="rId11" imgW="6220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572000"/>
                        <a:ext cx="1296988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r>
              <a:rPr lang="en-US" dirty="0"/>
              <a:t>Example cont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8991600" cy="6019800"/>
          </a:xfrm>
        </p:spPr>
        <p:txBody>
          <a:bodyPr/>
          <a:lstStyle/>
          <a:p>
            <a:r>
              <a:rPr lang="en-US" dirty="0"/>
              <a:t>Now use the mean value theorem for integrals to find the value of c in the previous slide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 how do we find the value of c given: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685800" y="2057400"/>
          <a:ext cx="21971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" name="Equation" r:id="rId4" imgW="1054080" imgH="393480" progId="Equation.DSMT4">
                  <p:embed/>
                </p:oleObj>
              </mc:Choice>
              <mc:Fallback>
                <p:oleObj name="Equation" r:id="rId4" imgW="10540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57400"/>
                        <a:ext cx="2197100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2"/>
          <p:cNvGraphicFramePr>
            <a:graphicFrameLocks noChangeAspect="1"/>
          </p:cNvGraphicFramePr>
          <p:nvPr/>
        </p:nvGraphicFramePr>
        <p:xfrm>
          <a:off x="2971800" y="2209800"/>
          <a:ext cx="10064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" name="Equation" r:id="rId6" imgW="482400" imgH="253800" progId="Equation.DSMT4">
                  <p:embed/>
                </p:oleObj>
              </mc:Choice>
              <mc:Fallback>
                <p:oleObj name="Equation" r:id="rId6" imgW="48240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09800"/>
                        <a:ext cx="1006475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2"/>
          <p:cNvGraphicFramePr>
            <a:graphicFrameLocks noChangeAspect="1"/>
          </p:cNvGraphicFramePr>
          <p:nvPr/>
        </p:nvGraphicFramePr>
        <p:xfrm>
          <a:off x="1092200" y="3124200"/>
          <a:ext cx="3714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" name="Equation" r:id="rId8" imgW="177480" imgH="177480" progId="Equation.DSMT4">
                  <p:embed/>
                </p:oleObj>
              </mc:Choice>
              <mc:Fallback>
                <p:oleObj name="Equation" r:id="rId8" imgW="17748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124200"/>
                        <a:ext cx="3714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2"/>
          <p:cNvGraphicFramePr>
            <a:graphicFrameLocks noChangeAspect="1"/>
          </p:cNvGraphicFramePr>
          <p:nvPr/>
        </p:nvGraphicFramePr>
        <p:xfrm>
          <a:off x="1524000" y="3048000"/>
          <a:ext cx="10064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" name="Equation" r:id="rId10" imgW="482400" imgH="253800" progId="Equation.DSMT4">
                  <p:embed/>
                </p:oleObj>
              </mc:Choice>
              <mc:Fallback>
                <p:oleObj name="Equation" r:id="rId10" imgW="48240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48000"/>
                        <a:ext cx="1006475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7010400" y="3733800"/>
          <a:ext cx="2133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" name="Equation" r:id="rId11" imgW="1015920" imgH="228600" progId="Equation.DSMT4">
                  <p:embed/>
                </p:oleObj>
              </mc:Choice>
              <mc:Fallback>
                <p:oleObj name="Equation" r:id="rId11" imgW="101592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733800"/>
                        <a:ext cx="21336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926034"/>
              </p:ext>
            </p:extLst>
          </p:nvPr>
        </p:nvGraphicFramePr>
        <p:xfrm>
          <a:off x="838200" y="4343400"/>
          <a:ext cx="18129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" name="Equation" r:id="rId13" imgW="863280" imgH="203040" progId="Equation.DSMT4">
                  <p:embed/>
                </p:oleObj>
              </mc:Choice>
              <mc:Fallback>
                <p:oleObj name="Equation" r:id="rId13" imgW="8632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43400"/>
                        <a:ext cx="18129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224836"/>
              </p:ext>
            </p:extLst>
          </p:nvPr>
        </p:nvGraphicFramePr>
        <p:xfrm>
          <a:off x="3505200" y="4343400"/>
          <a:ext cx="22669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" name="Equation" r:id="rId15" imgW="1079280" imgH="203040" progId="Equation.DSMT4">
                  <p:embed/>
                </p:oleObj>
              </mc:Choice>
              <mc:Fallback>
                <p:oleObj name="Equation" r:id="rId15" imgW="10792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343400"/>
                        <a:ext cx="22669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258744"/>
              </p:ext>
            </p:extLst>
          </p:nvPr>
        </p:nvGraphicFramePr>
        <p:xfrm>
          <a:off x="3581400" y="5029200"/>
          <a:ext cx="2452688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" name="Equation" r:id="rId17" imgW="1168200" imgH="660240" progId="Equation.DSMT4">
                  <p:embed/>
                </p:oleObj>
              </mc:Choice>
              <mc:Fallback>
                <p:oleObj name="Equation" r:id="rId17" imgW="1168200" imgH="660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029200"/>
                        <a:ext cx="2452688" cy="138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620962"/>
          </a:xfrm>
        </p:spPr>
        <p:txBody>
          <a:bodyPr/>
          <a:lstStyle/>
          <a:p>
            <a:pPr algn="l"/>
            <a:r>
              <a:rPr lang="en-US" dirty="0"/>
              <a:t>Find</a:t>
            </a: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30335199"/>
              </p:ext>
            </p:extLst>
          </p:nvPr>
        </p:nvGraphicFramePr>
        <p:xfrm>
          <a:off x="1752600" y="990600"/>
          <a:ext cx="271621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9" name="Equation" r:id="rId3" imgW="825480" imgH="393480" progId="Equation.DSMT4">
                  <p:embed/>
                </p:oleObj>
              </mc:Choice>
              <mc:Fallback>
                <p:oleObj name="Equation" r:id="rId3" imgW="8254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990600"/>
                        <a:ext cx="2716212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729162377"/>
              </p:ext>
            </p:extLst>
          </p:nvPr>
        </p:nvGraphicFramePr>
        <p:xfrm>
          <a:off x="228600" y="2971800"/>
          <a:ext cx="8160205" cy="532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0" name="Equation" r:id="rId5" imgW="3111480" imgH="203040" progId="Equation.DSMT4">
                  <p:embed/>
                </p:oleObj>
              </mc:Choice>
              <mc:Fallback>
                <p:oleObj name="Equation" r:id="rId5" imgW="3111480" imgH="203040" progId="Equation.DSMT4">
                  <p:embed/>
                  <p:pic>
                    <p:nvPicPr>
                      <p:cNvPr id="0" name="Content Placeholder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971800"/>
                        <a:ext cx="8160205" cy="532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974634687"/>
              </p:ext>
            </p:extLst>
          </p:nvPr>
        </p:nvGraphicFramePr>
        <p:xfrm>
          <a:off x="609600" y="3733800"/>
          <a:ext cx="464026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1" name="Equation" r:id="rId7" imgW="1409400" imgH="279360" progId="Equation.DSMT4">
                  <p:embed/>
                </p:oleObj>
              </mc:Choice>
              <mc:Fallback>
                <p:oleObj name="Equation" r:id="rId7" imgW="1409400" imgH="279360" progId="Equation.DSMT4">
                  <p:embed/>
                  <p:pic>
                    <p:nvPicPr>
                      <p:cNvPr id="0" name="Content Placeholder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733800"/>
                        <a:ext cx="4640262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39977492"/>
              </p:ext>
            </p:extLst>
          </p:nvPr>
        </p:nvGraphicFramePr>
        <p:xfrm>
          <a:off x="228600" y="4953000"/>
          <a:ext cx="8489950" cy="963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2" name="Equation" r:id="rId9" imgW="3466800" imgH="393480" progId="Equation.DSMT4">
                  <p:embed/>
                </p:oleObj>
              </mc:Choice>
              <mc:Fallback>
                <p:oleObj name="Equation" r:id="rId9" imgW="3466800" imgH="39348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953000"/>
                        <a:ext cx="8489950" cy="9637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18349130"/>
              </p:ext>
            </p:extLst>
          </p:nvPr>
        </p:nvGraphicFramePr>
        <p:xfrm>
          <a:off x="4572000" y="1295400"/>
          <a:ext cx="150495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3" name="Equation" r:id="rId11" imgW="457200" imgH="203040" progId="Equation.DSMT4">
                  <p:embed/>
                </p:oleObj>
              </mc:Choice>
              <mc:Fallback>
                <p:oleObj name="Equation" r:id="rId11" imgW="457200" imgH="20304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95400"/>
                        <a:ext cx="1504950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7614692"/>
              </p:ext>
            </p:extLst>
          </p:nvPr>
        </p:nvGraphicFramePr>
        <p:xfrm>
          <a:off x="381000" y="2362200"/>
          <a:ext cx="36639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4" name="Equation" r:id="rId13" imgW="1396800" imgH="177480" progId="Equation.DSMT4">
                  <p:embed/>
                </p:oleObj>
              </mc:Choice>
              <mc:Fallback>
                <p:oleObj name="Equation" r:id="rId13" imgW="1396800" imgH="17748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362200"/>
                        <a:ext cx="36639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7485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990600" y="609600"/>
            <a:ext cx="7315200" cy="5105400"/>
          </a:xfrm>
          <a:prstGeom prst="rect">
            <a:avLst/>
          </a:prstGeom>
          <a:solidFill>
            <a:srgbClr val="FFFF99"/>
          </a:solidFill>
          <a:ln w="158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600200" y="762000"/>
            <a:ext cx="6820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The Fundamental Theorem of Calculus, Part 2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676400" y="1550988"/>
            <a:ext cx="66529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/>
              <a:t>If </a:t>
            </a:r>
            <a:r>
              <a:rPr lang="en-US" sz="2800" i="1" dirty="0">
                <a:latin typeface="Times New Roman" pitchFamily="18" charset="0"/>
              </a:rPr>
              <a:t>f</a:t>
            </a:r>
            <a:r>
              <a:rPr lang="en-US" sz="2800" dirty="0"/>
              <a:t>  is continuous on          , then the function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4648200" y="1524000"/>
          <a:ext cx="8382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" name="Equation" r:id="rId3" imgW="355320" imgH="253800" progId="Equation.DSMT4">
                  <p:embed/>
                </p:oleObj>
              </mc:Choice>
              <mc:Fallback>
                <p:oleObj name="Equation" r:id="rId3" imgW="35532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524000"/>
                        <a:ext cx="838200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971800" y="2286000"/>
          <a:ext cx="29718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" name="Equation" r:id="rId5" imgW="1117440" imgH="330120" progId="Equation.DSMT4">
                  <p:embed/>
                </p:oleObj>
              </mc:Choice>
              <mc:Fallback>
                <p:oleObj name="Equation" r:id="rId5" imgW="111744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86000"/>
                        <a:ext cx="2971800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1279525" y="3392488"/>
            <a:ext cx="653268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/>
              <a:t>has a derivative at every point in           , and</a:t>
            </a:r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6096000" y="3276600"/>
          <a:ext cx="8382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" name="Equation" r:id="rId7" imgW="355320" imgH="253800" progId="Equation.DSMT4">
                  <p:embed/>
                </p:oleObj>
              </mc:Choice>
              <mc:Fallback>
                <p:oleObj name="Equation" r:id="rId7" imgW="35532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276600"/>
                        <a:ext cx="838200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514600" y="4343400"/>
          <a:ext cx="44243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6" name="Equation" r:id="rId8" imgW="1663560" imgH="393480" progId="Equation.DSMT4">
                  <p:embed/>
                </p:oleObj>
              </mc:Choice>
              <mc:Fallback>
                <p:oleObj name="Equation" r:id="rId8" imgW="166356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343400"/>
                        <a:ext cx="4424363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" name="Equation" r:id="rId10" imgW="190440" imgH="139680" progId="Equation.DSMT4">
                  <p:embed/>
                </p:oleObj>
              </mc:Choice>
              <mc:Fallback>
                <p:oleObj name="Equation" r:id="rId10" imgW="190440" imgH="139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981200" y="1219200"/>
          <a:ext cx="5073650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3" imgW="1295280" imgH="393480" progId="Equation.DSMT4">
                  <p:embed/>
                </p:oleObj>
              </mc:Choice>
              <mc:Fallback>
                <p:oleObj name="Equation" r:id="rId3" imgW="12952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19200"/>
                        <a:ext cx="5073650" cy="154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1050925" y="344488"/>
            <a:ext cx="47442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/>
              <a:t>Second Fundamental Theorem: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127125" y="2667000"/>
            <a:ext cx="4187825" cy="1325563"/>
            <a:chOff x="710" y="1680"/>
            <a:chExt cx="2638" cy="835"/>
          </a:xfrm>
        </p:grpSpPr>
        <p:sp>
          <p:nvSpPr>
            <p:cNvPr id="7172" name="Line 4"/>
            <p:cNvSpPr>
              <a:spLocks noChangeShapeType="1"/>
            </p:cNvSpPr>
            <p:nvPr/>
          </p:nvSpPr>
          <p:spPr bwMode="auto">
            <a:xfrm flipH="1">
              <a:off x="1488" y="1776"/>
              <a:ext cx="48" cy="43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73" name="Line 5"/>
            <p:cNvSpPr>
              <a:spLocks noChangeShapeType="1"/>
            </p:cNvSpPr>
            <p:nvPr/>
          </p:nvSpPr>
          <p:spPr bwMode="auto">
            <a:xfrm>
              <a:off x="2064" y="1680"/>
              <a:ext cx="432" cy="48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76" name="Text Box 8"/>
            <p:cNvSpPr txBox="1">
              <a:spLocks noChangeArrowheads="1"/>
            </p:cNvSpPr>
            <p:nvPr/>
          </p:nvSpPr>
          <p:spPr bwMode="auto">
            <a:xfrm>
              <a:off x="710" y="2185"/>
              <a:ext cx="263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dirty="0"/>
                <a:t>1.  Derivative of an integral.</a:t>
              </a:r>
            </a:p>
          </p:txBody>
        </p:sp>
      </p:grpSp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5" imgW="190440" imgH="139680" progId="Equation.DSMT4">
                  <p:embed/>
                </p:oleObj>
              </mc:Choice>
              <mc:Fallback>
                <p:oleObj name="Equation" r:id="rId5" imgW="19044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981200" y="1219200"/>
          <a:ext cx="5073650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3" imgW="1295280" imgH="393480" progId="Equation.DSMT4">
                  <p:embed/>
                </p:oleObj>
              </mc:Choice>
              <mc:Fallback>
                <p:oleObj name="Equation" r:id="rId3" imgW="12952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19200"/>
                        <a:ext cx="5073650" cy="154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143000" y="4114800"/>
            <a:ext cx="62276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/>
              <a:t>2.  Derivative matches upper limit of integration.</a:t>
            </a:r>
          </a:p>
        </p:txBody>
      </p:sp>
      <p:sp>
        <p:nvSpPr>
          <p:cNvPr id="8197" name="Line 5"/>
          <p:cNvSpPr>
            <a:spLocks noChangeShapeType="1"/>
          </p:cNvSpPr>
          <p:nvPr/>
        </p:nvSpPr>
        <p:spPr bwMode="auto">
          <a:xfrm>
            <a:off x="2667000" y="2667000"/>
            <a:ext cx="609600" cy="533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98" name="Line 6"/>
          <p:cNvSpPr>
            <a:spLocks noChangeShapeType="1"/>
          </p:cNvSpPr>
          <p:nvPr/>
        </p:nvSpPr>
        <p:spPr bwMode="auto">
          <a:xfrm flipV="1">
            <a:off x="3429000" y="1066800"/>
            <a:ext cx="609600" cy="457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1050925" y="344488"/>
            <a:ext cx="371749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/>
              <a:t>First Fundamental Theorem: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1127125" y="3468688"/>
            <a:ext cx="36146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/>
              <a:t>1.  Derivative of an integral.</a:t>
            </a:r>
          </a:p>
        </p:txBody>
      </p:sp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5" imgW="190440" imgH="139680" progId="Equation.DSMT4">
                  <p:embed/>
                </p:oleObj>
              </mc:Choice>
              <mc:Fallback>
                <p:oleObj name="Equation" r:id="rId5" imgW="19044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981200" y="1219200"/>
          <a:ext cx="5073650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3" imgW="1295280" imgH="393480" progId="Equation.DSMT4">
                  <p:embed/>
                </p:oleObj>
              </mc:Choice>
              <mc:Fallback>
                <p:oleObj name="Equation" r:id="rId3" imgW="12952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19200"/>
                        <a:ext cx="5073650" cy="154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127125" y="3468688"/>
            <a:ext cx="36146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1.  Derivative of an integral.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1143000" y="4114800"/>
            <a:ext cx="62276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2.  Derivative matches upper limit of integration.</a:t>
            </a:r>
          </a:p>
        </p:txBody>
      </p:sp>
      <p:sp>
        <p:nvSpPr>
          <p:cNvPr id="9221" name="Line 5"/>
          <p:cNvSpPr>
            <a:spLocks noChangeShapeType="1"/>
          </p:cNvSpPr>
          <p:nvPr/>
        </p:nvSpPr>
        <p:spPr bwMode="auto">
          <a:xfrm>
            <a:off x="3276600" y="2514600"/>
            <a:ext cx="609600" cy="533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1143000" y="4800600"/>
            <a:ext cx="54137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3.  Lower limit of integration is a constant.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1050925" y="344488"/>
            <a:ext cx="371749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/>
              <a:t>First Fundamental Theorem:</a:t>
            </a: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5" imgW="190440" imgH="139680" progId="Equation.DSMT4">
                  <p:embed/>
                </p:oleObj>
              </mc:Choice>
              <mc:Fallback>
                <p:oleObj name="Equation" r:id="rId5" imgW="19044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981200" y="1219200"/>
          <a:ext cx="5073650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3" imgW="1295280" imgH="393480" progId="Equation.DSMT4">
                  <p:embed/>
                </p:oleObj>
              </mc:Choice>
              <mc:Fallback>
                <p:oleObj name="Equation" r:id="rId3" imgW="12952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19200"/>
                        <a:ext cx="5073650" cy="154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127125" y="3468688"/>
            <a:ext cx="36146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1.  Derivative of an integral.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143000" y="4114800"/>
            <a:ext cx="62276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2.  Derivative matches upper limit of integration.</a:t>
            </a:r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>
            <a:off x="6629400" y="2286000"/>
            <a:ext cx="152400" cy="457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1143000" y="4800600"/>
            <a:ext cx="54137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/>
              <a:t>3.  Lower limit of integration is a constant.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5775325" y="2859088"/>
            <a:ext cx="18955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New variable.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1050925" y="344488"/>
            <a:ext cx="371749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/>
              <a:t>First Fundamental Theorem:</a:t>
            </a:r>
          </a:p>
        </p:txBody>
      </p:sp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5" imgW="190440" imgH="139680" progId="Equation.DSMT4">
                  <p:embed/>
                </p:oleObj>
              </mc:Choice>
              <mc:Fallback>
                <p:oleObj name="Equation" r:id="rId5" imgW="19044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990600" y="533400"/>
          <a:ext cx="23701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8" name="Equation" r:id="rId3" imgW="876240" imgH="393480" progId="Equation.DSMT4">
                  <p:embed/>
                </p:oleObj>
              </mc:Choice>
              <mc:Fallback>
                <p:oleObj name="Equation" r:id="rId3" imgW="8762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3400"/>
                        <a:ext cx="237013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3429000" y="838200"/>
          <a:ext cx="127158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9" name="Equation" r:id="rId5" imgW="469800" imgH="139680" progId="Equation.DSMT4">
                  <p:embed/>
                </p:oleObj>
              </mc:Choice>
              <mc:Fallback>
                <p:oleObj name="Equation" r:id="rId5" imgW="46980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838200"/>
                        <a:ext cx="1271588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5029200" y="762000"/>
            <a:ext cx="36146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1.  Derivative of an integral.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5029200" y="1371600"/>
            <a:ext cx="3886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2.  Derivative matches upper limit of integration.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5029200" y="2362200"/>
            <a:ext cx="4114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3.  Lower limit of integration is a constant.</a:t>
            </a:r>
          </a:p>
        </p:txBody>
      </p:sp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914400" y="1828800"/>
          <a:ext cx="20621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0" name="Equation" r:id="rId7" imgW="761760" imgH="393480" progId="Equation.DSMT4">
                  <p:embed/>
                </p:oleObj>
              </mc:Choice>
              <mc:Fallback>
                <p:oleObj name="Equation" r:id="rId7" imgW="7617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2062163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914400" y="3048000"/>
          <a:ext cx="34369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" name="Equation" r:id="rId9" imgW="1269720" imgH="393480" progId="Equation.DSMT4">
                  <p:embed/>
                </p:oleObj>
              </mc:Choice>
              <mc:Fallback>
                <p:oleObj name="Equation" r:id="rId9" imgW="12697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48000"/>
                        <a:ext cx="343693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Line 11"/>
          <p:cNvSpPr>
            <a:spLocks noChangeShapeType="1"/>
          </p:cNvSpPr>
          <p:nvPr/>
        </p:nvSpPr>
        <p:spPr bwMode="auto">
          <a:xfrm flipV="1">
            <a:off x="2819400" y="3124200"/>
            <a:ext cx="1219200" cy="838200"/>
          </a:xfrm>
          <a:prstGeom prst="line">
            <a:avLst/>
          </a:prstGeom>
          <a:noFill/>
          <a:ln w="31750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4038600" y="2667000"/>
          <a:ext cx="4349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667000"/>
                        <a:ext cx="4349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914400" y="4343400"/>
          <a:ext cx="1409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" name="Equation" r:id="rId13" imgW="520560" imgH="393480" progId="Equation.DSMT4">
                  <p:embed/>
                </p:oleObj>
              </mc:Choice>
              <mc:Fallback>
                <p:oleObj name="Equation" r:id="rId13" imgW="52056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43400"/>
                        <a:ext cx="14097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1066800" y="5867400"/>
          <a:ext cx="92868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" name="Equation" r:id="rId15" imgW="342720" imgH="139680" progId="Equation.DSMT4">
                  <p:embed/>
                </p:oleObj>
              </mc:Choice>
              <mc:Fallback>
                <p:oleObj name="Equation" r:id="rId15" imgW="342720" imgH="139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867400"/>
                        <a:ext cx="928688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Rectangle 15"/>
          <p:cNvSpPr>
            <a:spLocks noChangeArrowheads="1"/>
          </p:cNvSpPr>
          <p:nvPr/>
        </p:nvSpPr>
        <p:spPr bwMode="auto">
          <a:xfrm>
            <a:off x="609600" y="1752600"/>
            <a:ext cx="4114800" cy="4724400"/>
          </a:xfrm>
          <a:prstGeom prst="rect">
            <a:avLst/>
          </a:prstGeom>
          <a:solidFill>
            <a:schemeClr val="bg1">
              <a:alpha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974725" y="39688"/>
            <a:ext cx="208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The long way:</a:t>
            </a:r>
          </a:p>
        </p:txBody>
      </p:sp>
      <p:sp>
        <p:nvSpPr>
          <p:cNvPr id="11281" name="Text Box 17"/>
          <p:cNvSpPr txBox="1">
            <a:spLocks noChangeArrowheads="1"/>
          </p:cNvSpPr>
          <p:nvPr/>
        </p:nvSpPr>
        <p:spPr bwMode="auto">
          <a:xfrm>
            <a:off x="4343400" y="228600"/>
            <a:ext cx="40923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Second Fundamental Theorem:</a:t>
            </a:r>
          </a:p>
        </p:txBody>
      </p:sp>
      <p:sp>
        <p:nvSpPr>
          <p:cNvPr id="11282" name="Rectangle 18"/>
          <p:cNvSpPr>
            <a:spLocks noChangeArrowheads="1"/>
          </p:cNvSpPr>
          <p:nvPr/>
        </p:nvSpPr>
        <p:spPr bwMode="auto">
          <a:xfrm>
            <a:off x="914400" y="0"/>
            <a:ext cx="2362200" cy="5334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283" name="Object 19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5" name="Equation" r:id="rId17" imgW="190440" imgH="139680" progId="Equation.DSMT4">
                  <p:embed/>
                </p:oleObj>
              </mc:Choice>
              <mc:Fallback>
                <p:oleObj name="Equation" r:id="rId17" imgW="190440" imgH="1396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 autoUpdateAnimBg="0"/>
      <p:bldP spid="11271" grpId="0" autoUpdateAnimBg="0"/>
      <p:bldP spid="11272" grpId="0" autoUpdateAnimBg="0"/>
      <p:bldP spid="11275" grpId="0" animBg="1"/>
      <p:bldP spid="11279" grpId="0" animBg="1"/>
      <p:bldP spid="11280" grpId="0" autoUpdateAnimBg="0"/>
      <p:bldP spid="11281" grpId="0" autoUpdateAnimBg="0"/>
      <p:bldP spid="1128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53</TotalTime>
  <Words>526</Words>
  <Application>Microsoft Office PowerPoint</Application>
  <PresentationFormat>On-screen Show (4:3)</PresentationFormat>
  <Paragraphs>66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Symbol</vt:lpstr>
      <vt:lpstr>Times New Roman</vt:lpstr>
      <vt:lpstr>Wingdings 2</vt:lpstr>
      <vt:lpstr>Office Theme</vt:lpstr>
      <vt:lpstr>Equation</vt:lpstr>
      <vt:lpstr>Warm-up</vt:lpstr>
      <vt:lpstr>PowerPoint Presentation</vt:lpstr>
      <vt:lpstr>Fin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Fundamental Theorem of Calculus Part 1</vt:lpstr>
      <vt:lpstr>PowerPoint Presentation</vt:lpstr>
      <vt:lpstr>PowerPoint Presentation</vt:lpstr>
      <vt:lpstr>PowerPoint Presentation</vt:lpstr>
      <vt:lpstr>Example</vt:lpstr>
      <vt:lpstr>Example cont…</vt:lpstr>
    </vt:vector>
  </TitlesOfParts>
  <Company>Tracy Unified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eqayumi</dc:creator>
  <cp:lastModifiedBy>Qayumi, Enayat</cp:lastModifiedBy>
  <cp:revision>39</cp:revision>
  <dcterms:created xsi:type="dcterms:W3CDTF">2011-11-30T20:21:48Z</dcterms:created>
  <dcterms:modified xsi:type="dcterms:W3CDTF">2020-12-23T00:18:39Z</dcterms:modified>
</cp:coreProperties>
</file>